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4"/>
  </p:sldMasterIdLst>
  <p:handoutMasterIdLst>
    <p:handoutMasterId r:id="rId16"/>
  </p:handoutMasterIdLst>
  <p:sldIdLst>
    <p:sldId id="256" r:id="rId5"/>
    <p:sldId id="257" r:id="rId6"/>
    <p:sldId id="258" r:id="rId7"/>
    <p:sldId id="262" r:id="rId8"/>
    <p:sldId id="263" r:id="rId9"/>
    <p:sldId id="265" r:id="rId10"/>
    <p:sldId id="266" r:id="rId11"/>
    <p:sldId id="267" r:id="rId12"/>
    <p:sldId id="268" r:id="rId13"/>
    <p:sldId id="269" r:id="rId14"/>
    <p:sldId id="270" r:id="rId15"/>
  </p:sldIdLst>
  <p:sldSz cx="12192000" cy="6858000"/>
  <p:notesSz cx="9283700" cy="6985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22937" cy="350463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58615" y="1"/>
            <a:ext cx="4022937" cy="350463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4842CEE1-FA68-4C4E-89B4-48C4A1C70A0B}" type="datetimeFigureOut">
              <a:rPr lang="en-US" smtClean="0"/>
              <a:t>12/0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34538"/>
            <a:ext cx="4022937" cy="350462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58615" y="6634538"/>
            <a:ext cx="4022937" cy="350462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0C71BA9B-7605-4F96-BB24-46F29B9ADD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294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2/0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0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0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0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2/0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02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02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0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2/02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2/02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2/02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2/0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47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57.png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1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28.png"/><Relationship Id="rId7" Type="http://schemas.openxmlformats.org/officeDocument/2006/relationships/image" Target="../media/image23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38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3702" y="1885291"/>
            <a:ext cx="8361229" cy="2098226"/>
          </a:xfrm>
        </p:spPr>
        <p:txBody>
          <a:bodyPr/>
          <a:lstStyle/>
          <a:p>
            <a:r>
              <a:rPr lang="en-US" dirty="0" smtClean="0"/>
              <a:t>6.2 </a:t>
            </a:r>
            <a:r>
              <a:rPr lang="en-US" dirty="0" smtClean="0"/>
              <a:t>Factor </a:t>
            </a:r>
            <a:r>
              <a:rPr lang="en-US" dirty="0" smtClean="0"/>
              <a:t>Trinomi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789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363" y="0"/>
            <a:ext cx="9545637" cy="119320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250048"/>
              </p:ext>
            </p:extLst>
          </p:nvPr>
        </p:nvGraphicFramePr>
        <p:xfrm>
          <a:off x="1009650" y="1397000"/>
          <a:ext cx="1436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495000" imgH="177480" progId="Equation.DSMT4">
                  <p:embed/>
                </p:oleObj>
              </mc:Choice>
              <mc:Fallback>
                <p:oleObj name="Equation" r:id="rId4" imgW="49500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9650" y="1397000"/>
                        <a:ext cx="14366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622556"/>
              </p:ext>
            </p:extLst>
          </p:nvPr>
        </p:nvGraphicFramePr>
        <p:xfrm>
          <a:off x="1065213" y="2035175"/>
          <a:ext cx="147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5213" y="2035175"/>
                        <a:ext cx="1473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49367"/>
              </p:ext>
            </p:extLst>
          </p:nvPr>
        </p:nvGraphicFramePr>
        <p:xfrm>
          <a:off x="741363" y="2726332"/>
          <a:ext cx="2322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1363" y="2726332"/>
                        <a:ext cx="23225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20961"/>
              </p:ext>
            </p:extLst>
          </p:nvPr>
        </p:nvGraphicFramePr>
        <p:xfrm>
          <a:off x="6553200" y="1387475"/>
          <a:ext cx="2360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3200" y="1387475"/>
                        <a:ext cx="23606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83021"/>
              </p:ext>
            </p:extLst>
          </p:nvPr>
        </p:nvGraphicFramePr>
        <p:xfrm>
          <a:off x="6148388" y="2132013"/>
          <a:ext cx="31702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2" imgW="1091880" imgH="203040" progId="Equation.DSMT4">
                  <p:embed/>
                </p:oleObj>
              </mc:Choice>
              <mc:Fallback>
                <p:oleObj name="Equation" r:id="rId12" imgW="10918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48388" y="2132013"/>
                        <a:ext cx="317023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6935"/>
              </p:ext>
            </p:extLst>
          </p:nvPr>
        </p:nvGraphicFramePr>
        <p:xfrm>
          <a:off x="5724525" y="2873375"/>
          <a:ext cx="40179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4" imgW="1384200" imgH="228600" progId="Equation.DSMT4">
                  <p:embed/>
                </p:oleObj>
              </mc:Choice>
              <mc:Fallback>
                <p:oleObj name="Equation" r:id="rId14" imgW="13842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24525" y="2873375"/>
                        <a:ext cx="401796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74910"/>
              </p:ext>
            </p:extLst>
          </p:nvPr>
        </p:nvGraphicFramePr>
        <p:xfrm>
          <a:off x="5920582" y="3635375"/>
          <a:ext cx="37226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6" imgW="1282680" imgH="203040" progId="Equation.DSMT4">
                  <p:embed/>
                </p:oleObj>
              </mc:Choice>
              <mc:Fallback>
                <p:oleObj name="Equation" r:id="rId16" imgW="12826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20582" y="3635375"/>
                        <a:ext cx="372268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666924"/>
              </p:ext>
            </p:extLst>
          </p:nvPr>
        </p:nvGraphicFramePr>
        <p:xfrm>
          <a:off x="6480175" y="4244975"/>
          <a:ext cx="2728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8" imgW="939600" imgH="203040" progId="Equation.DSMT4">
                  <p:embed/>
                </p:oleObj>
              </mc:Choice>
              <mc:Fallback>
                <p:oleObj name="Equation" r:id="rId18" imgW="93960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80175" y="4244975"/>
                        <a:ext cx="27289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98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952" y="158750"/>
            <a:ext cx="10311848" cy="10541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496919"/>
              </p:ext>
            </p:extLst>
          </p:nvPr>
        </p:nvGraphicFramePr>
        <p:xfrm>
          <a:off x="6102350" y="1212850"/>
          <a:ext cx="3578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1231560" imgH="228600" progId="Equation.DSMT4">
                  <p:embed/>
                </p:oleObj>
              </mc:Choice>
              <mc:Fallback>
                <p:oleObj name="Equation" r:id="rId4" imgW="12315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02350" y="1212850"/>
                        <a:ext cx="35782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722274"/>
              </p:ext>
            </p:extLst>
          </p:nvPr>
        </p:nvGraphicFramePr>
        <p:xfrm>
          <a:off x="1009650" y="1397000"/>
          <a:ext cx="1436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6" imgW="495000" imgH="177480" progId="Equation.DSMT4">
                  <p:embed/>
                </p:oleObj>
              </mc:Choice>
              <mc:Fallback>
                <p:oleObj name="Equation" r:id="rId6" imgW="49500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9650" y="1397000"/>
                        <a:ext cx="14366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069836"/>
              </p:ext>
            </p:extLst>
          </p:nvPr>
        </p:nvGraphicFramePr>
        <p:xfrm>
          <a:off x="1230313" y="2035175"/>
          <a:ext cx="11414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0313" y="2035175"/>
                        <a:ext cx="114141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14234"/>
              </p:ext>
            </p:extLst>
          </p:nvPr>
        </p:nvGraphicFramePr>
        <p:xfrm>
          <a:off x="1146175" y="2725738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0" imgW="520560" imgH="203040" progId="Equation.DSMT4">
                  <p:embed/>
                </p:oleObj>
              </mc:Choice>
              <mc:Fallback>
                <p:oleObj name="Equation" r:id="rId10" imgW="5205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6175" y="2725738"/>
                        <a:ext cx="1511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39162"/>
              </p:ext>
            </p:extLst>
          </p:nvPr>
        </p:nvGraphicFramePr>
        <p:xfrm>
          <a:off x="5753100" y="1882775"/>
          <a:ext cx="4278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2" imgW="1473120" imgH="228600" progId="Equation.DSMT4">
                  <p:embed/>
                </p:oleObj>
              </mc:Choice>
              <mc:Fallback>
                <p:oleObj name="Equation" r:id="rId12" imgW="14731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53100" y="1882775"/>
                        <a:ext cx="42783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765074"/>
              </p:ext>
            </p:extLst>
          </p:nvPr>
        </p:nvGraphicFramePr>
        <p:xfrm>
          <a:off x="5384800" y="2516188"/>
          <a:ext cx="5014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4" imgW="1726920" imgH="279360" progId="Equation.DSMT4">
                  <p:embed/>
                </p:oleObj>
              </mc:Choice>
              <mc:Fallback>
                <p:oleObj name="Equation" r:id="rId14" imgW="172692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84800" y="2516188"/>
                        <a:ext cx="50149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14972"/>
              </p:ext>
            </p:extLst>
          </p:nvPr>
        </p:nvGraphicFramePr>
        <p:xfrm>
          <a:off x="5605463" y="3392488"/>
          <a:ext cx="457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6" imgW="1574640" imgH="253800" progId="Equation.DSMT4">
                  <p:embed/>
                </p:oleObj>
              </mc:Choice>
              <mc:Fallback>
                <p:oleObj name="Equation" r:id="rId16" imgW="157464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05463" y="3392488"/>
                        <a:ext cx="457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22359"/>
              </p:ext>
            </p:extLst>
          </p:nvPr>
        </p:nvGraphicFramePr>
        <p:xfrm>
          <a:off x="6048375" y="4276725"/>
          <a:ext cx="3686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8" imgW="1269720" imgH="253800" progId="Equation.DSMT4">
                  <p:embed/>
                </p:oleObj>
              </mc:Choice>
              <mc:Fallback>
                <p:oleObj name="Equation" r:id="rId18" imgW="126972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48375" y="4276725"/>
                        <a:ext cx="36861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10986"/>
              </p:ext>
            </p:extLst>
          </p:nvPr>
        </p:nvGraphicFramePr>
        <p:xfrm>
          <a:off x="6267450" y="5145088"/>
          <a:ext cx="33543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20" imgW="1155600" imgH="228600" progId="Equation.DSMT4">
                  <p:embed/>
                </p:oleObj>
              </mc:Choice>
              <mc:Fallback>
                <p:oleObj name="Equation" r:id="rId20" imgW="11556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67450" y="5145088"/>
                        <a:ext cx="335438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358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313" y="0"/>
            <a:ext cx="11875778" cy="4216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1526" y="4216400"/>
            <a:ext cx="4900612" cy="91429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28563"/>
              </p:ext>
            </p:extLst>
          </p:nvPr>
        </p:nvGraphicFramePr>
        <p:xfrm>
          <a:off x="2236788" y="5130693"/>
          <a:ext cx="1365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6788" y="5130693"/>
                        <a:ext cx="13652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49268"/>
              </p:ext>
            </p:extLst>
          </p:nvPr>
        </p:nvGraphicFramePr>
        <p:xfrm>
          <a:off x="3476626" y="5130693"/>
          <a:ext cx="1365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6626" y="5130693"/>
                        <a:ext cx="13652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488272"/>
              </p:ext>
            </p:extLst>
          </p:nvPr>
        </p:nvGraphicFramePr>
        <p:xfrm>
          <a:off x="3055938" y="5168793"/>
          <a:ext cx="331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5938" y="5168793"/>
                        <a:ext cx="3317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902599"/>
              </p:ext>
            </p:extLst>
          </p:nvPr>
        </p:nvGraphicFramePr>
        <p:xfrm>
          <a:off x="4318640" y="5168793"/>
          <a:ext cx="331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18640" y="5168793"/>
                        <a:ext cx="3317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047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425" y="0"/>
            <a:ext cx="4715405" cy="95726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445555"/>
              </p:ext>
            </p:extLst>
          </p:nvPr>
        </p:nvGraphicFramePr>
        <p:xfrm>
          <a:off x="2351088" y="1201738"/>
          <a:ext cx="1363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1088" y="1201738"/>
                        <a:ext cx="13636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0593"/>
              </p:ext>
            </p:extLst>
          </p:nvPr>
        </p:nvGraphicFramePr>
        <p:xfrm>
          <a:off x="3590925" y="1201738"/>
          <a:ext cx="1363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90925" y="1201738"/>
                        <a:ext cx="13636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250246"/>
              </p:ext>
            </p:extLst>
          </p:nvPr>
        </p:nvGraphicFramePr>
        <p:xfrm>
          <a:off x="3152775" y="1239838"/>
          <a:ext cx="36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52775" y="1239838"/>
                        <a:ext cx="368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13159"/>
              </p:ext>
            </p:extLst>
          </p:nvPr>
        </p:nvGraphicFramePr>
        <p:xfrm>
          <a:off x="4414838" y="1258888"/>
          <a:ext cx="36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14838" y="1258888"/>
                        <a:ext cx="368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2387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650" y="0"/>
            <a:ext cx="5947996" cy="117157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962512"/>
              </p:ext>
            </p:extLst>
          </p:nvPr>
        </p:nvGraphicFramePr>
        <p:xfrm>
          <a:off x="2901950" y="1916113"/>
          <a:ext cx="1363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1950" y="1916113"/>
                        <a:ext cx="13636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52812"/>
              </p:ext>
            </p:extLst>
          </p:nvPr>
        </p:nvGraphicFramePr>
        <p:xfrm>
          <a:off x="4166393" y="1916113"/>
          <a:ext cx="1365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6393" y="1916113"/>
                        <a:ext cx="13652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23454"/>
              </p:ext>
            </p:extLst>
          </p:nvPr>
        </p:nvGraphicFramePr>
        <p:xfrm>
          <a:off x="3834606" y="1954213"/>
          <a:ext cx="331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34606" y="1954213"/>
                        <a:ext cx="3317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69352"/>
              </p:ext>
            </p:extLst>
          </p:nvPr>
        </p:nvGraphicFramePr>
        <p:xfrm>
          <a:off x="5014913" y="1954213"/>
          <a:ext cx="36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4913" y="1954213"/>
                        <a:ext cx="368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46826"/>
              </p:ext>
            </p:extLst>
          </p:nvPr>
        </p:nvGraphicFramePr>
        <p:xfrm>
          <a:off x="3041650" y="1239044"/>
          <a:ext cx="2212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41650" y="1239044"/>
                        <a:ext cx="22129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78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8212" y="142875"/>
            <a:ext cx="114237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886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587" y="180976"/>
            <a:ext cx="5933664" cy="94773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774330"/>
              </p:ext>
            </p:extLst>
          </p:nvPr>
        </p:nvGraphicFramePr>
        <p:xfrm>
          <a:off x="2605088" y="1373188"/>
          <a:ext cx="17319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5088" y="1373188"/>
                        <a:ext cx="17319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205949"/>
              </p:ext>
            </p:extLst>
          </p:nvPr>
        </p:nvGraphicFramePr>
        <p:xfrm>
          <a:off x="4210050" y="1373188"/>
          <a:ext cx="1733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0050" y="1373188"/>
                        <a:ext cx="17335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46057"/>
              </p:ext>
            </p:extLst>
          </p:nvPr>
        </p:nvGraphicFramePr>
        <p:xfrm>
          <a:off x="3601243" y="2227262"/>
          <a:ext cx="1217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8" imgW="419040" imgH="190440" progId="Equation.DSMT4">
                  <p:embed/>
                </p:oleObj>
              </mc:Choice>
              <mc:Fallback>
                <p:oleObj name="Equation" r:id="rId8" imgW="41904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1243" y="2227262"/>
                        <a:ext cx="12176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30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587" y="438150"/>
            <a:ext cx="10144125" cy="12382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54889"/>
              </p:ext>
            </p:extLst>
          </p:nvPr>
        </p:nvGraphicFramePr>
        <p:xfrm>
          <a:off x="5835649" y="1954213"/>
          <a:ext cx="588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203040" imgH="177480" progId="Equation.DSMT4">
                  <p:embed/>
                </p:oleObj>
              </mc:Choice>
              <mc:Fallback>
                <p:oleObj name="Equation" r:id="rId4" imgW="20304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5649" y="1954213"/>
                        <a:ext cx="5889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694179"/>
              </p:ext>
            </p:extLst>
          </p:nvPr>
        </p:nvGraphicFramePr>
        <p:xfrm>
          <a:off x="6424611" y="1878013"/>
          <a:ext cx="2286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4611" y="1878013"/>
                        <a:ext cx="2286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361369"/>
              </p:ext>
            </p:extLst>
          </p:nvPr>
        </p:nvGraphicFramePr>
        <p:xfrm>
          <a:off x="5872162" y="2617788"/>
          <a:ext cx="588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2162" y="2617788"/>
                        <a:ext cx="5889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904998"/>
              </p:ext>
            </p:extLst>
          </p:nvPr>
        </p:nvGraphicFramePr>
        <p:xfrm>
          <a:off x="6424611" y="2598738"/>
          <a:ext cx="1474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24611" y="2598738"/>
                        <a:ext cx="14747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11493"/>
              </p:ext>
            </p:extLst>
          </p:nvPr>
        </p:nvGraphicFramePr>
        <p:xfrm>
          <a:off x="7769223" y="2598738"/>
          <a:ext cx="1438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9223" y="2598738"/>
                        <a:ext cx="14382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27768"/>
              </p:ext>
            </p:extLst>
          </p:nvPr>
        </p:nvGraphicFramePr>
        <p:xfrm>
          <a:off x="7308849" y="2636838"/>
          <a:ext cx="331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08849" y="2636838"/>
                        <a:ext cx="3317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282543"/>
              </p:ext>
            </p:extLst>
          </p:nvPr>
        </p:nvGraphicFramePr>
        <p:xfrm>
          <a:off x="8655049" y="2617788"/>
          <a:ext cx="257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55049" y="2617788"/>
                        <a:ext cx="2571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18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749" y="157162"/>
            <a:ext cx="11153775" cy="6173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413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299" y="17463"/>
            <a:ext cx="9837739" cy="1274319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57882"/>
              </p:ext>
            </p:extLst>
          </p:nvPr>
        </p:nvGraphicFramePr>
        <p:xfrm>
          <a:off x="1027113" y="1397001"/>
          <a:ext cx="1400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482400" imgH="177480" progId="Equation.DSMT4">
                  <p:embed/>
                </p:oleObj>
              </mc:Choice>
              <mc:Fallback>
                <p:oleObj name="Equation" r:id="rId4" imgW="4824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7113" y="1397001"/>
                        <a:ext cx="14001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71553"/>
              </p:ext>
            </p:extLst>
          </p:nvPr>
        </p:nvGraphicFramePr>
        <p:xfrm>
          <a:off x="1174750" y="2035620"/>
          <a:ext cx="1252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4750" y="2035620"/>
                        <a:ext cx="12525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84654"/>
              </p:ext>
            </p:extLst>
          </p:nvPr>
        </p:nvGraphicFramePr>
        <p:xfrm>
          <a:off x="1027113" y="2911475"/>
          <a:ext cx="1658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7113" y="2911475"/>
                        <a:ext cx="16589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43086"/>
              </p:ext>
            </p:extLst>
          </p:nvPr>
        </p:nvGraphicFramePr>
        <p:xfrm>
          <a:off x="6480175" y="1349820"/>
          <a:ext cx="2508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80175" y="1349820"/>
                        <a:ext cx="25082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917106"/>
              </p:ext>
            </p:extLst>
          </p:nvPr>
        </p:nvGraphicFramePr>
        <p:xfrm>
          <a:off x="6111875" y="2093658"/>
          <a:ext cx="3244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2" imgW="1117440" imgH="228600" progId="Equation.DSMT4">
                  <p:embed/>
                </p:oleObj>
              </mc:Choice>
              <mc:Fallback>
                <p:oleObj name="Equation" r:id="rId12" imgW="11174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11875" y="2093658"/>
                        <a:ext cx="32448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590859"/>
              </p:ext>
            </p:extLst>
          </p:nvPr>
        </p:nvGraphicFramePr>
        <p:xfrm>
          <a:off x="5688013" y="2873375"/>
          <a:ext cx="4092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4" imgW="1409400" imgH="228600" progId="Equation.DSMT4">
                  <p:embed/>
                </p:oleObj>
              </mc:Choice>
              <mc:Fallback>
                <p:oleObj name="Equation" r:id="rId14" imgW="14094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88013" y="2873375"/>
                        <a:ext cx="40925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260909"/>
              </p:ext>
            </p:extLst>
          </p:nvPr>
        </p:nvGraphicFramePr>
        <p:xfrm>
          <a:off x="6038850" y="3617913"/>
          <a:ext cx="3611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6" imgW="1244520" imgH="203040" progId="Equation.DSMT4">
                  <p:embed/>
                </p:oleObj>
              </mc:Choice>
              <mc:Fallback>
                <p:oleObj name="Equation" r:id="rId16" imgW="12445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38850" y="3617913"/>
                        <a:ext cx="36115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007283"/>
              </p:ext>
            </p:extLst>
          </p:nvPr>
        </p:nvGraphicFramePr>
        <p:xfrm>
          <a:off x="6535738" y="4244975"/>
          <a:ext cx="26177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8" imgW="901440" imgH="203040" progId="Equation.DSMT4">
                  <p:embed/>
                </p:oleObj>
              </mc:Choice>
              <mc:Fallback>
                <p:oleObj name="Equation" r:id="rId18" imgW="90144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35738" y="4244975"/>
                        <a:ext cx="261778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29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5" ma:contentTypeDescription="Create a new document." ma:contentTypeScope="" ma:versionID="9c453c25707427c4ece600c8b55daa74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5b7cfbd265dd583dc082b7217d502691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Location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description="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description="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DCB0DB50-4BED-4FA1-84D9-F53FCA02290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4F82A87-8947-496B-AA0A-CC235662773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DDA8358-26F8-4427-B785-11B4676D093D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microsoft.com/sharepoint/v3"/>
    <ds:schemaRef ds:uri="16afbebc-ab32-44c2-80b1-4304b5458266"/>
    <ds:schemaRef ds:uri="c2d5b24f-4081-4d28-a220-dd6f6bbe9446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92</TotalTime>
  <Words>3</Words>
  <Application>Microsoft Office PowerPoint</Application>
  <PresentationFormat>Widescreen</PresentationFormat>
  <Paragraphs>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Calibri</vt:lpstr>
      <vt:lpstr>Franklin Gothic Book</vt:lpstr>
      <vt:lpstr>Crop</vt:lpstr>
      <vt:lpstr>MathType 6.0 Equation</vt:lpstr>
      <vt:lpstr>6.2 Factor Trinomi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2 Factor Trinomials with Leading Coefficient 1</dc:title>
  <dc:creator>Stewart, Melissa</dc:creator>
  <cp:lastModifiedBy>Ringel, Charles</cp:lastModifiedBy>
  <cp:revision>13</cp:revision>
  <cp:lastPrinted>2019-01-28T19:45:06Z</cp:lastPrinted>
  <dcterms:created xsi:type="dcterms:W3CDTF">2019-01-28T19:37:04Z</dcterms:created>
  <dcterms:modified xsi:type="dcterms:W3CDTF">2019-12-02T11:50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